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1D24" w:rsidRDefault="001507E7" w:rsidP="001507E7">
      <w:pPr>
        <w:spacing w:after="0" w:line="240" w:lineRule="auto"/>
      </w:pPr>
      <w:r>
        <w:t>Math 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1507E7" w:rsidRDefault="001507E7" w:rsidP="001507E7">
      <w:pPr>
        <w:spacing w:after="0" w:line="240" w:lineRule="auto"/>
      </w:pPr>
    </w:p>
    <w:p w:rsidR="001507E7" w:rsidRPr="00542AA5" w:rsidRDefault="001507E7" w:rsidP="001507E7">
      <w:pPr>
        <w:spacing w:after="0" w:line="240" w:lineRule="auto"/>
        <w:rPr>
          <w:b/>
        </w:rPr>
      </w:pPr>
      <w:r w:rsidRPr="00542AA5">
        <w:rPr>
          <w:b/>
        </w:rPr>
        <w:t>7.1 Graphs of Sine and Cosine</w:t>
      </w:r>
    </w:p>
    <w:p w:rsidR="00D67CF8" w:rsidRPr="00542AA5" w:rsidRDefault="00D67CF8" w:rsidP="001507E7">
      <w:pPr>
        <w:spacing w:after="0" w:line="240" w:lineRule="auto"/>
        <w:rPr>
          <w:b/>
        </w:rPr>
      </w:pPr>
      <w:r w:rsidRPr="00542AA5">
        <w:rPr>
          <w:b/>
        </w:rPr>
        <w:t>Identify the amplitude and period.  Then sketch one period of the grap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D67CF8" w:rsidTr="00542AA5">
        <w:tc>
          <w:tcPr>
            <w:tcW w:w="5508" w:type="dxa"/>
          </w:tcPr>
          <w:p w:rsidR="00D67CF8" w:rsidRDefault="00FC038C" w:rsidP="00D67CF8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2096" behindDoc="0" locked="0" layoutInCell="1" allowOverlap="1" wp14:anchorId="2F4A60D2" wp14:editId="53713640">
                  <wp:simplePos x="0" y="0"/>
                  <wp:positionH relativeFrom="column">
                    <wp:posOffset>284432</wp:posOffset>
                  </wp:positionH>
                  <wp:positionV relativeFrom="paragraph">
                    <wp:posOffset>154988</wp:posOffset>
                  </wp:positionV>
                  <wp:extent cx="2206869" cy="2206869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>
              <w:t xml:space="preserve"> </w:t>
            </w:r>
            <w:r w:rsidR="00D67CF8" w:rsidRPr="00D67CF8">
              <w:rPr>
                <w:position w:val="-10"/>
              </w:rPr>
              <w:object w:dxaOrig="1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45pt;height:15.6pt" o:ole="">
                  <v:imagedata r:id="rId6" o:title=""/>
                </v:shape>
                <o:OLEObject Type="Embed" ProgID="Equation.DSMT4" ShapeID="_x0000_i1025" DrawAspect="Content" ObjectID="_1546659143" r:id="rId7"/>
              </w:object>
            </w:r>
            <w:r w:rsidR="00D67CF8">
              <w:t xml:space="preserve"> </w:t>
            </w:r>
          </w:p>
          <w:p w:rsidR="00D67CF8" w:rsidRDefault="00FC038C" w:rsidP="00FC038C">
            <w:pPr>
              <w:tabs>
                <w:tab w:val="left" w:pos="3940"/>
              </w:tabs>
            </w:pPr>
            <w:r>
              <w:tab/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D67CF8">
            <w:pPr>
              <w:jc w:val="right"/>
            </w:pPr>
          </w:p>
          <w:p w:rsidR="00D67CF8" w:rsidRDefault="00D67CF8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</w:tc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D67CF8">
              <w:rPr>
                <w:position w:val="-10"/>
              </w:rPr>
              <w:object w:dxaOrig="1540" w:dyaOrig="320">
                <v:shape id="_x0000_i1026" type="#_x0000_t75" style="width:77.45pt;height:15.6pt" o:ole="">
                  <v:imagedata r:id="rId8" o:title=""/>
                </v:shape>
                <o:OLEObject Type="Embed" ProgID="Equation.DSMT4" ShapeID="_x0000_i1026" DrawAspect="Content" ObjectID="_1546659144" r:id="rId9"/>
              </w:object>
            </w:r>
            <w:r>
              <w:t xml:space="preserve"> </w:t>
            </w:r>
          </w:p>
          <w:p w:rsidR="00FC038C" w:rsidRDefault="00FC038C" w:rsidP="00D67CF8">
            <w:pPr>
              <w:jc w:val="right"/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4144" behindDoc="0" locked="0" layoutInCell="1" allowOverlap="1" wp14:anchorId="76E921EF" wp14:editId="68C7BDB1">
                  <wp:simplePos x="0" y="0"/>
                  <wp:positionH relativeFrom="column">
                    <wp:posOffset>220693</wp:posOffset>
                  </wp:positionH>
                  <wp:positionV relativeFrom="paragraph">
                    <wp:posOffset>26514</wp:posOffset>
                  </wp:positionV>
                  <wp:extent cx="2206869" cy="2206869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FC038C" w:rsidRDefault="00FC038C" w:rsidP="00FC038C">
            <w:pPr>
              <w:tabs>
                <w:tab w:val="left" w:pos="3573"/>
              </w:tabs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D67CF8" w:rsidRDefault="00D67CF8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Pr="00FC038C" w:rsidRDefault="00FC038C" w:rsidP="00FC038C"/>
        </w:tc>
      </w:tr>
      <w:tr w:rsidR="00D67CF8" w:rsidTr="00542AA5"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10"/>
              </w:rPr>
              <w:object w:dxaOrig="1560" w:dyaOrig="320">
                <v:shape id="_x0000_i1027" type="#_x0000_t75" style="width:78.1pt;height:15.6pt" o:ole="">
                  <v:imagedata r:id="rId10" o:title=""/>
                </v:shape>
                <o:OLEObject Type="Embed" ProgID="Equation.DSMT4" ShapeID="_x0000_i1027" DrawAspect="Content" ObjectID="_1546659145" r:id="rId11"/>
              </w:object>
            </w:r>
            <w:r>
              <w:t xml:space="preserve"> </w:t>
            </w:r>
          </w:p>
          <w:p w:rsidR="00D67CF8" w:rsidRDefault="00FC038C" w:rsidP="00D67CF8">
            <w:pPr>
              <w:jc w:val="right"/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6192" behindDoc="0" locked="0" layoutInCell="1" allowOverlap="1" wp14:anchorId="1DABBA96" wp14:editId="6021BFAB">
                  <wp:simplePos x="0" y="0"/>
                  <wp:positionH relativeFrom="column">
                    <wp:posOffset>258098</wp:posOffset>
                  </wp:positionH>
                  <wp:positionV relativeFrom="paragraph">
                    <wp:posOffset>12808</wp:posOffset>
                  </wp:positionV>
                  <wp:extent cx="2206625" cy="220662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625" cy="2206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FC038C">
            <w:pPr>
              <w:tabs>
                <w:tab w:val="left" w:pos="3695"/>
              </w:tabs>
            </w:pPr>
          </w:p>
          <w:p w:rsidR="00D67CF8" w:rsidRDefault="00D67CF8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</w:tc>
        <w:tc>
          <w:tcPr>
            <w:tcW w:w="5508" w:type="dxa"/>
          </w:tcPr>
          <w:p w:rsidR="00D67CF8" w:rsidRDefault="00FC038C" w:rsidP="00D67CF8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7216" behindDoc="0" locked="0" layoutInCell="1" allowOverlap="1" wp14:anchorId="66475EAB" wp14:editId="5B07C0A1">
                  <wp:simplePos x="0" y="0"/>
                  <wp:positionH relativeFrom="column">
                    <wp:posOffset>263105</wp:posOffset>
                  </wp:positionH>
                  <wp:positionV relativeFrom="paragraph">
                    <wp:posOffset>195580</wp:posOffset>
                  </wp:positionV>
                  <wp:extent cx="2206869" cy="2206869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 w:rsidRPr="00D67CF8">
              <w:rPr>
                <w:position w:val="-10"/>
              </w:rPr>
              <w:object w:dxaOrig="1560" w:dyaOrig="320">
                <v:shape id="_x0000_i1028" type="#_x0000_t75" style="width:78.1pt;height:15.6pt" o:ole="">
                  <v:imagedata r:id="rId12" o:title=""/>
                </v:shape>
                <o:OLEObject Type="Embed" ProgID="Equation.DSMT4" ShapeID="_x0000_i1028" DrawAspect="Content" ObjectID="_1546659146" r:id="rId13"/>
              </w:object>
            </w:r>
            <w:r w:rsidR="00D67CF8">
              <w:t xml:space="preserve"> </w:t>
            </w:r>
          </w:p>
          <w:p w:rsidR="00FC038C" w:rsidRDefault="00FC038C" w:rsidP="00D67CF8">
            <w:pPr>
              <w:jc w:val="right"/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Pr="00FC038C" w:rsidRDefault="00D67CF8" w:rsidP="00FC038C">
            <w:pPr>
              <w:tabs>
                <w:tab w:val="left" w:pos="3967"/>
              </w:tabs>
            </w:pPr>
          </w:p>
        </w:tc>
      </w:tr>
      <w:tr w:rsidR="00D67CF8" w:rsidTr="00542AA5">
        <w:tc>
          <w:tcPr>
            <w:tcW w:w="5508" w:type="dxa"/>
          </w:tcPr>
          <w:p w:rsidR="00D67CF8" w:rsidRDefault="00FC038C" w:rsidP="00D67CF8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8240" behindDoc="0" locked="0" layoutInCell="1" allowOverlap="1" wp14:anchorId="3DFEFFC5" wp14:editId="7AA70C98">
                  <wp:simplePos x="0" y="0"/>
                  <wp:positionH relativeFrom="column">
                    <wp:posOffset>249675</wp:posOffset>
                  </wp:positionH>
                  <wp:positionV relativeFrom="paragraph">
                    <wp:posOffset>410845</wp:posOffset>
                  </wp:positionV>
                  <wp:extent cx="2206869" cy="2206869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 w:rsidRPr="00D67CF8">
              <w:rPr>
                <w:position w:val="-28"/>
              </w:rPr>
              <w:object w:dxaOrig="2079" w:dyaOrig="680">
                <v:shape id="_x0000_i1029" type="#_x0000_t75" style="width:103.9pt;height:33.95pt" o:ole="">
                  <v:imagedata r:id="rId14" o:title=""/>
                </v:shape>
                <o:OLEObject Type="Embed" ProgID="Equation.DSMT4" ShapeID="_x0000_i1029" DrawAspect="Content" ObjectID="_1546659147" r:id="rId15"/>
              </w:object>
            </w:r>
            <w:r w:rsidR="00D67CF8">
              <w:t xml:space="preserve"> </w:t>
            </w:r>
          </w:p>
          <w:p w:rsidR="00D67CF8" w:rsidRDefault="00D67CF8" w:rsidP="00D67CF8">
            <w:pPr>
              <w:jc w:val="right"/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FC038C">
            <w:pPr>
              <w:tabs>
                <w:tab w:val="left" w:pos="3872"/>
              </w:tabs>
            </w:pPr>
          </w:p>
        </w:tc>
        <w:tc>
          <w:tcPr>
            <w:tcW w:w="5508" w:type="dxa"/>
          </w:tcPr>
          <w:p w:rsidR="00D67CF8" w:rsidRDefault="00FC038C" w:rsidP="00D67CF8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59264" behindDoc="0" locked="0" layoutInCell="1" allowOverlap="1" wp14:anchorId="51E500B7" wp14:editId="59594A84">
                  <wp:simplePos x="0" y="0"/>
                  <wp:positionH relativeFrom="column">
                    <wp:posOffset>246021</wp:posOffset>
                  </wp:positionH>
                  <wp:positionV relativeFrom="paragraph">
                    <wp:posOffset>410953</wp:posOffset>
                  </wp:positionV>
                  <wp:extent cx="2206869" cy="2206869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 w:rsidRPr="00D67CF8">
              <w:rPr>
                <w:position w:val="-28"/>
              </w:rPr>
              <w:object w:dxaOrig="2100" w:dyaOrig="680">
                <v:shape id="_x0000_i1030" type="#_x0000_t75" style="width:105.3pt;height:33.95pt" o:ole="">
                  <v:imagedata r:id="rId16" o:title=""/>
                </v:shape>
                <o:OLEObject Type="Embed" ProgID="Equation.DSMT4" ShapeID="_x0000_i1030" DrawAspect="Content" ObjectID="_1546659148" r:id="rId17"/>
              </w:object>
            </w:r>
            <w:r w:rsidR="00D67CF8">
              <w:t xml:space="preserve"> </w:t>
            </w:r>
          </w:p>
          <w:p w:rsidR="00FC038C" w:rsidRDefault="00FC038C" w:rsidP="00D67CF8">
            <w:pPr>
              <w:jc w:val="right"/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FC038C" w:rsidRDefault="00FC038C" w:rsidP="00FC038C">
            <w:pPr>
              <w:tabs>
                <w:tab w:val="left" w:pos="4266"/>
              </w:tabs>
            </w:pPr>
          </w:p>
          <w:p w:rsidR="00FC038C" w:rsidRDefault="00FC038C" w:rsidP="00FC038C"/>
          <w:p w:rsidR="00D67CF8" w:rsidRDefault="00FC038C" w:rsidP="00FC038C">
            <w:pPr>
              <w:tabs>
                <w:tab w:val="left" w:pos="1291"/>
              </w:tabs>
            </w:pPr>
            <w:r>
              <w:tab/>
            </w: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Default="00FC038C" w:rsidP="00FC038C">
            <w:pPr>
              <w:tabs>
                <w:tab w:val="left" w:pos="1291"/>
              </w:tabs>
            </w:pPr>
          </w:p>
          <w:p w:rsidR="00FC038C" w:rsidRPr="00FC038C" w:rsidRDefault="00FC038C" w:rsidP="00FC038C">
            <w:pPr>
              <w:tabs>
                <w:tab w:val="left" w:pos="1291"/>
              </w:tabs>
            </w:pPr>
          </w:p>
        </w:tc>
      </w:tr>
      <w:tr w:rsidR="00D67CF8" w:rsidTr="00542AA5">
        <w:tc>
          <w:tcPr>
            <w:tcW w:w="5508" w:type="dxa"/>
          </w:tcPr>
          <w:p w:rsidR="00D67CF8" w:rsidRDefault="00FC038C" w:rsidP="00D67CF8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  <w:lang w:eastAsia="en-US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207E9137" wp14:editId="32959BD6">
                  <wp:simplePos x="0" y="0"/>
                  <wp:positionH relativeFrom="column">
                    <wp:posOffset>241060</wp:posOffset>
                  </wp:positionH>
                  <wp:positionV relativeFrom="paragraph">
                    <wp:posOffset>247387</wp:posOffset>
                  </wp:positionV>
                  <wp:extent cx="2206869" cy="2206869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 w:rsidRPr="00D67CF8">
              <w:rPr>
                <w:position w:val="-14"/>
              </w:rPr>
              <w:object w:dxaOrig="1719" w:dyaOrig="400">
                <v:shape id="_x0000_i1031" type="#_x0000_t75" style="width:86.25pt;height:20.4pt" o:ole="">
                  <v:imagedata r:id="rId18" o:title=""/>
                </v:shape>
                <o:OLEObject Type="Embed" ProgID="Equation.DSMT4" ShapeID="_x0000_i1031" DrawAspect="Content" ObjectID="_1546659149" r:id="rId19"/>
              </w:object>
            </w:r>
            <w:r w:rsidR="00D67CF8">
              <w:t xml:space="preserve"> </w:t>
            </w:r>
          </w:p>
          <w:p w:rsidR="00D67CF8" w:rsidRDefault="00D67CF8" w:rsidP="00D67CF8">
            <w:pPr>
              <w:jc w:val="right"/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FC038C">
            <w:pPr>
              <w:tabs>
                <w:tab w:val="left" w:pos="3641"/>
              </w:tabs>
            </w:pPr>
          </w:p>
          <w:p w:rsidR="00D67CF8" w:rsidRDefault="00D67CF8" w:rsidP="00D67CF8">
            <w:pPr>
              <w:jc w:val="right"/>
            </w:pPr>
          </w:p>
          <w:p w:rsidR="00D67CF8" w:rsidRDefault="00D67CF8" w:rsidP="00D67CF8">
            <w:pPr>
              <w:jc w:val="right"/>
            </w:pPr>
          </w:p>
        </w:tc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14"/>
              </w:rPr>
              <w:object w:dxaOrig="1980" w:dyaOrig="400">
                <v:shape id="_x0000_i1032" type="#_x0000_t75" style="width:99.15pt;height:20.4pt" o:ole="">
                  <v:imagedata r:id="rId20" o:title=""/>
                </v:shape>
                <o:OLEObject Type="Embed" ProgID="Equation.DSMT4" ShapeID="_x0000_i1032" DrawAspect="Content" ObjectID="_1546659150" r:id="rId21"/>
              </w:object>
            </w:r>
          </w:p>
          <w:p w:rsidR="00FC038C" w:rsidRDefault="00FC038C" w:rsidP="00D67CF8">
            <w:pPr>
              <w:jc w:val="right"/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28180</wp:posOffset>
                  </wp:positionH>
                  <wp:positionV relativeFrom="paragraph">
                    <wp:posOffset>16510</wp:posOffset>
                  </wp:positionV>
                  <wp:extent cx="2206869" cy="2206869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67CF8" w:rsidRPr="00D67CF8">
              <w:rPr>
                <w:position w:val="-4"/>
              </w:rPr>
              <w:object w:dxaOrig="180" w:dyaOrig="279">
                <v:shape id="_x0000_i1061" type="#_x0000_t75" style="width:8.85pt;height:14.25pt" o:ole="">
                  <v:imagedata r:id="rId22" o:title=""/>
                </v:shape>
                <o:OLEObject Type="Embed" ProgID="Equation.DSMT4" ShapeID="_x0000_i1061" DrawAspect="Content" ObjectID="_1546659151" r:id="rId23"/>
              </w:object>
            </w:r>
            <w:r w:rsidR="00D67CF8">
              <w:t xml:space="preserve"> </w:t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FC038C" w:rsidRDefault="00FC038C" w:rsidP="00FC038C">
            <w:pPr>
              <w:tabs>
                <w:tab w:val="left" w:pos="4021"/>
              </w:tabs>
            </w:pPr>
          </w:p>
          <w:p w:rsidR="00FC038C" w:rsidRDefault="00FC038C" w:rsidP="00FC038C"/>
          <w:p w:rsidR="00FC038C" w:rsidRDefault="00FC038C" w:rsidP="00FC038C"/>
          <w:p w:rsidR="00D67CF8" w:rsidRDefault="00D67CF8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Default="00FC038C" w:rsidP="00FC038C">
            <w:pPr>
              <w:ind w:firstLine="720"/>
            </w:pPr>
          </w:p>
          <w:p w:rsidR="00FC038C" w:rsidRPr="00FC038C" w:rsidRDefault="00FC038C" w:rsidP="00FC038C">
            <w:pPr>
              <w:ind w:firstLine="720"/>
            </w:pPr>
          </w:p>
        </w:tc>
      </w:tr>
      <w:tr w:rsidR="00D67CF8" w:rsidTr="00542AA5"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14"/>
              </w:rPr>
              <w:object w:dxaOrig="2000" w:dyaOrig="400">
                <v:shape id="_x0000_i1034" type="#_x0000_t75" style="width:99.85pt;height:20.4pt" o:ole="">
                  <v:imagedata r:id="rId24" o:title=""/>
                </v:shape>
                <o:OLEObject Type="Embed" ProgID="Equation.DSMT4" ShapeID="_x0000_i1034" DrawAspect="Content" ObjectID="_1546659152" r:id="rId25"/>
              </w:object>
            </w:r>
          </w:p>
          <w:p w:rsidR="00D67CF8" w:rsidRDefault="00FC038C" w:rsidP="00FB753F">
            <w:r>
              <w:rPr>
                <w:noProof/>
                <w:lang w:eastAsia="en-US"/>
              </w:rPr>
              <w:drawing>
                <wp:anchor distT="0" distB="0" distL="114300" distR="114300" simplePos="0" relativeHeight="251662336" behindDoc="0" locked="0" layoutInCell="1" allowOverlap="1" wp14:anchorId="60C44B8E" wp14:editId="65936106">
                  <wp:simplePos x="0" y="0"/>
                  <wp:positionH relativeFrom="column">
                    <wp:posOffset>266820</wp:posOffset>
                  </wp:positionH>
                  <wp:positionV relativeFrom="paragraph">
                    <wp:posOffset>64938</wp:posOffset>
                  </wp:positionV>
                  <wp:extent cx="2206869" cy="2206869"/>
                  <wp:effectExtent l="0" t="0" r="0" b="0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FC038C">
            <w:pPr>
              <w:tabs>
                <w:tab w:val="left" w:pos="3817"/>
              </w:tabs>
            </w:pPr>
          </w:p>
          <w:p w:rsidR="00D67CF8" w:rsidRDefault="00D67CF8" w:rsidP="00D67CF8">
            <w:pPr>
              <w:jc w:val="right"/>
            </w:pPr>
          </w:p>
          <w:p w:rsidR="00D67CF8" w:rsidRDefault="00D67CF8" w:rsidP="00D67CF8">
            <w:pPr>
              <w:jc w:val="right"/>
            </w:pPr>
          </w:p>
          <w:p w:rsidR="00D67CF8" w:rsidRDefault="00D67CF8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D67CF8">
            <w:pPr>
              <w:jc w:val="right"/>
            </w:pPr>
          </w:p>
          <w:p w:rsidR="00FC038C" w:rsidRDefault="00FC038C" w:rsidP="00FC038C"/>
        </w:tc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28"/>
              </w:rPr>
              <w:object w:dxaOrig="2140" w:dyaOrig="680">
                <v:shape id="_x0000_i1035" type="#_x0000_t75" style="width:107.3pt;height:33.95pt" o:ole="">
                  <v:imagedata r:id="rId26" o:title=""/>
                </v:shape>
                <o:OLEObject Type="Embed" ProgID="Equation.DSMT4" ShapeID="_x0000_i1035" DrawAspect="Content" ObjectID="_1546659153" r:id="rId27"/>
              </w:object>
            </w:r>
            <w:r>
              <w:t xml:space="preserve"> </w:t>
            </w:r>
          </w:p>
          <w:p w:rsidR="00FC038C" w:rsidRDefault="00FC038C" w:rsidP="00D67CF8">
            <w:pPr>
              <w:jc w:val="right"/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261200</wp:posOffset>
                  </wp:positionH>
                  <wp:positionV relativeFrom="paragraph">
                    <wp:posOffset>15240</wp:posOffset>
                  </wp:positionV>
                  <wp:extent cx="2206869" cy="2206869"/>
                  <wp:effectExtent l="0" t="0" r="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Pr="00FC038C" w:rsidRDefault="00D67CF8" w:rsidP="00FC038C">
            <w:pPr>
              <w:tabs>
                <w:tab w:val="left" w:pos="4116"/>
              </w:tabs>
            </w:pPr>
          </w:p>
        </w:tc>
      </w:tr>
      <w:tr w:rsidR="00D67CF8" w:rsidTr="00542AA5"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24"/>
              </w:rPr>
              <w:object w:dxaOrig="1880" w:dyaOrig="620">
                <v:shape id="_x0000_i1036" type="#_x0000_t75" style="width:93.75pt;height:30.55pt" o:ole="">
                  <v:imagedata r:id="rId28" o:title=""/>
                </v:shape>
                <o:OLEObject Type="Embed" ProgID="Equation.DSMT4" ShapeID="_x0000_i1036" DrawAspect="Content" ObjectID="_1546659154" r:id="rId29"/>
              </w:object>
            </w:r>
          </w:p>
          <w:p w:rsidR="00D67CF8" w:rsidRDefault="00FC038C" w:rsidP="00D67CF8">
            <w:pPr>
              <w:jc w:val="right"/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267084</wp:posOffset>
                  </wp:positionH>
                  <wp:positionV relativeFrom="paragraph">
                    <wp:posOffset>40747</wp:posOffset>
                  </wp:positionV>
                  <wp:extent cx="2206869" cy="2206869"/>
                  <wp:effectExtent l="0" t="0" r="0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Default="00D67CF8" w:rsidP="00FC038C">
            <w:pPr>
              <w:tabs>
                <w:tab w:val="left" w:pos="3953"/>
              </w:tabs>
            </w:pPr>
          </w:p>
          <w:p w:rsidR="00FC038C" w:rsidRDefault="00FC038C" w:rsidP="00D67CF8">
            <w:pPr>
              <w:jc w:val="right"/>
            </w:pPr>
          </w:p>
          <w:p w:rsidR="00FC038C" w:rsidRPr="00FC038C" w:rsidRDefault="00FC038C" w:rsidP="00FC038C"/>
          <w:p w:rsidR="00FC038C" w:rsidRPr="00FC038C" w:rsidRDefault="00FC038C" w:rsidP="00FC038C"/>
          <w:p w:rsidR="00FC038C" w:rsidRPr="00FC038C" w:rsidRDefault="00FC038C" w:rsidP="00FC038C"/>
          <w:p w:rsidR="00FC038C" w:rsidRDefault="00FC038C" w:rsidP="00FC038C"/>
          <w:p w:rsidR="00FC038C" w:rsidRPr="00FC038C" w:rsidRDefault="00FC038C" w:rsidP="00FC038C"/>
          <w:p w:rsidR="00FC038C" w:rsidRDefault="00FC038C" w:rsidP="00FC038C"/>
          <w:p w:rsidR="00FC038C" w:rsidRDefault="00FC038C" w:rsidP="00FC038C"/>
          <w:p w:rsidR="00FC038C" w:rsidRPr="00FC038C" w:rsidRDefault="00FC038C" w:rsidP="00FC038C">
            <w:bookmarkStart w:id="0" w:name="_GoBack"/>
            <w:bookmarkEnd w:id="0"/>
          </w:p>
        </w:tc>
        <w:tc>
          <w:tcPr>
            <w:tcW w:w="5508" w:type="dxa"/>
          </w:tcPr>
          <w:p w:rsidR="00D67CF8" w:rsidRDefault="00D67CF8" w:rsidP="00D67CF8">
            <w:pPr>
              <w:pStyle w:val="ListParagraph"/>
              <w:numPr>
                <w:ilvl w:val="0"/>
                <w:numId w:val="1"/>
              </w:numPr>
            </w:pPr>
            <w:r w:rsidRPr="00D67CF8">
              <w:rPr>
                <w:position w:val="-10"/>
              </w:rPr>
              <w:object w:dxaOrig="1719" w:dyaOrig="320">
                <v:shape id="_x0000_i1037" type="#_x0000_t75" style="width:86.25pt;height:15.6pt" o:ole="">
                  <v:imagedata r:id="rId30" o:title=""/>
                </v:shape>
                <o:OLEObject Type="Embed" ProgID="Equation.DSMT4" ShapeID="_x0000_i1037" DrawAspect="Content" ObjectID="_1546659155" r:id="rId31"/>
              </w:object>
            </w:r>
            <w:r>
              <w:t xml:space="preserve"> </w:t>
            </w:r>
          </w:p>
          <w:p w:rsidR="00D67CF8" w:rsidRDefault="00FC038C" w:rsidP="00D67CF8">
            <w:r>
              <w:rPr>
                <w:noProof/>
                <w:lang w:eastAsia="en-US"/>
              </w:rPr>
              <w:drawing>
                <wp:anchor distT="0" distB="0" distL="114300" distR="114300" simplePos="0" relativeHeight="251663360" behindDoc="0" locked="0" layoutInCell="1" allowOverlap="1" wp14:anchorId="7D0BC6BB" wp14:editId="47D3FC14">
                  <wp:simplePos x="0" y="0"/>
                  <wp:positionH relativeFrom="column">
                    <wp:posOffset>228863</wp:posOffset>
                  </wp:positionH>
                  <wp:positionV relativeFrom="paragraph">
                    <wp:posOffset>152928</wp:posOffset>
                  </wp:positionV>
                  <wp:extent cx="2206869" cy="2206869"/>
                  <wp:effectExtent l="0" t="0" r="0" b="0"/>
                  <wp:wrapNone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69" cy="22068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C038C" w:rsidRDefault="00FC038C" w:rsidP="00D67CF8">
            <w:pPr>
              <w:jc w:val="right"/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FC038C" w:rsidRDefault="00FC038C" w:rsidP="00FC038C">
            <w:pPr>
              <w:tabs>
                <w:tab w:val="left" w:pos="3940"/>
              </w:tabs>
            </w:pPr>
          </w:p>
          <w:p w:rsidR="00FC038C" w:rsidRDefault="00FC038C" w:rsidP="00FC038C">
            <w:pPr>
              <w:tabs>
                <w:tab w:val="left" w:pos="3940"/>
              </w:tabs>
            </w:pPr>
            <w:r>
              <w:t xml:space="preserve">                                                                               Period:</w:t>
            </w:r>
          </w:p>
          <w:p w:rsidR="00D67CF8" w:rsidRPr="00FC038C" w:rsidRDefault="00D67CF8" w:rsidP="00FC038C">
            <w:pPr>
              <w:tabs>
                <w:tab w:val="left" w:pos="4103"/>
              </w:tabs>
            </w:pPr>
          </w:p>
        </w:tc>
      </w:tr>
    </w:tbl>
    <w:p w:rsidR="00FB753F" w:rsidRPr="00542AA5" w:rsidRDefault="00FB753F" w:rsidP="001507E7">
      <w:pPr>
        <w:spacing w:after="0" w:line="240" w:lineRule="auto"/>
        <w:rPr>
          <w:b/>
        </w:rPr>
      </w:pPr>
      <w:r w:rsidRPr="00542AA5">
        <w:rPr>
          <w:b/>
        </w:rPr>
        <w:lastRenderedPageBreak/>
        <w:t>Identify the amplitude, period, and midline.  Then write the equation for the func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FB753F" w:rsidTr="00542AA5">
        <w:tc>
          <w:tcPr>
            <w:tcW w:w="5508" w:type="dxa"/>
          </w:tcPr>
          <w:p w:rsidR="00FB753F" w:rsidRDefault="00FB753F" w:rsidP="00542AA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FB753F">
              <w:rPr>
                <w:position w:val="-4"/>
              </w:rPr>
              <w:object w:dxaOrig="180" w:dyaOrig="279">
                <v:shape id="_x0000_i1038" type="#_x0000_t75" style="width:8.85pt;height:14.25pt" o:ole="">
                  <v:imagedata r:id="rId22" o:title=""/>
                </v:shape>
                <o:OLEObject Type="Embed" ProgID="Equation.DSMT4" ShapeID="_x0000_i1038" DrawAspect="Content" ObjectID="_1546659156" r:id="rId32"/>
              </w:object>
            </w:r>
            <w:r>
              <w:t xml:space="preserve"> </w:t>
            </w:r>
          </w:p>
          <w:p w:rsidR="00FB753F" w:rsidRDefault="00FB753F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42A796D8" wp14:editId="2984EDBF">
                  <wp:extent cx="2611316" cy="1805956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6710" cy="1830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542AA5" w:rsidRDefault="00542AA5" w:rsidP="00542AA5">
            <w:pPr>
              <w:jc w:val="center"/>
            </w:pPr>
          </w:p>
        </w:tc>
        <w:tc>
          <w:tcPr>
            <w:tcW w:w="5508" w:type="dxa"/>
          </w:tcPr>
          <w:p w:rsidR="00FB753F" w:rsidRDefault="00FB753F" w:rsidP="00FB753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</w:p>
          <w:p w:rsidR="00FC038C" w:rsidRDefault="00FB753F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7331200F" wp14:editId="675BAEFC">
                  <wp:extent cx="2312377" cy="1681728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0790" cy="16951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FB753F" w:rsidRPr="00FC038C" w:rsidRDefault="00FB753F" w:rsidP="00FC038C">
            <w:pPr>
              <w:tabs>
                <w:tab w:val="left" w:pos="992"/>
              </w:tabs>
            </w:pPr>
          </w:p>
        </w:tc>
      </w:tr>
      <w:tr w:rsidR="00542AA5" w:rsidTr="00542AA5">
        <w:tc>
          <w:tcPr>
            <w:tcW w:w="5508" w:type="dxa"/>
          </w:tcPr>
          <w:p w:rsidR="00542AA5" w:rsidRDefault="00542AA5" w:rsidP="00542AA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</w:p>
          <w:p w:rsidR="00542AA5" w:rsidRDefault="00542AA5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79487F8D" wp14:editId="5F13DBE7">
                  <wp:extent cx="2602523" cy="1900447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6269" cy="19177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542AA5" w:rsidRDefault="00542AA5" w:rsidP="00542AA5"/>
        </w:tc>
        <w:tc>
          <w:tcPr>
            <w:tcW w:w="5508" w:type="dxa"/>
          </w:tcPr>
          <w:p w:rsidR="00542AA5" w:rsidRDefault="00542AA5" w:rsidP="00542AA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</w:p>
          <w:p w:rsidR="00FC038C" w:rsidRDefault="00542AA5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8EE90B4" wp14:editId="7EDB57E6">
                  <wp:extent cx="2484109" cy="1890346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6115" cy="19070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542AA5" w:rsidRPr="00FC038C" w:rsidRDefault="00542AA5" w:rsidP="00FC038C">
            <w:pPr>
              <w:ind w:firstLine="720"/>
            </w:pPr>
          </w:p>
        </w:tc>
      </w:tr>
      <w:tr w:rsidR="00542AA5" w:rsidTr="00542AA5">
        <w:tc>
          <w:tcPr>
            <w:tcW w:w="5508" w:type="dxa"/>
          </w:tcPr>
          <w:p w:rsidR="00542AA5" w:rsidRDefault="00542AA5" w:rsidP="00542AA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</w:p>
          <w:p w:rsidR="00542AA5" w:rsidRDefault="00542AA5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06F5A9BA" wp14:editId="2FB04885">
                  <wp:extent cx="2664069" cy="1897521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5400" cy="1912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542AA5" w:rsidRDefault="00542AA5" w:rsidP="00FC038C"/>
        </w:tc>
        <w:tc>
          <w:tcPr>
            <w:tcW w:w="5508" w:type="dxa"/>
          </w:tcPr>
          <w:p w:rsidR="00542AA5" w:rsidRDefault="00542AA5" w:rsidP="00542AA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</w:p>
          <w:p w:rsidR="00FC038C" w:rsidRDefault="00542AA5" w:rsidP="00542AA5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5A29C05D" wp14:editId="4CFB1CC0">
                  <wp:extent cx="2442758" cy="1802423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9154" cy="182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C038C" w:rsidRDefault="00FC038C" w:rsidP="00FC038C">
            <w:r>
              <w:t>Amp:</w:t>
            </w:r>
          </w:p>
          <w:p w:rsidR="00FC038C" w:rsidRDefault="00FC038C" w:rsidP="00FC038C">
            <w:r>
              <w:t>Period</w:t>
            </w:r>
          </w:p>
          <w:p w:rsidR="00FC038C" w:rsidRDefault="00FC038C" w:rsidP="00FC038C">
            <w:r>
              <w:t>Midline:</w:t>
            </w:r>
          </w:p>
          <w:p w:rsidR="00FC038C" w:rsidRDefault="00FC038C" w:rsidP="00FC038C">
            <w:r>
              <w:t>Equation:</w:t>
            </w:r>
          </w:p>
          <w:p w:rsidR="00542AA5" w:rsidRPr="00FC038C" w:rsidRDefault="00542AA5" w:rsidP="00FC038C">
            <w:pPr>
              <w:tabs>
                <w:tab w:val="left" w:pos="1318"/>
              </w:tabs>
            </w:pPr>
          </w:p>
        </w:tc>
      </w:tr>
    </w:tbl>
    <w:p w:rsidR="00D67CF8" w:rsidRDefault="00D67CF8" w:rsidP="00FC038C">
      <w:pPr>
        <w:spacing w:after="0" w:line="240" w:lineRule="auto"/>
      </w:pPr>
    </w:p>
    <w:sectPr w:rsidR="00D67CF8" w:rsidSect="001507E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BD1DD7"/>
    <w:multiLevelType w:val="hybridMultilevel"/>
    <w:tmpl w:val="F76A5D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7E7"/>
    <w:rsid w:val="00013838"/>
    <w:rsid w:val="00013934"/>
    <w:rsid w:val="0001785D"/>
    <w:rsid w:val="000209A6"/>
    <w:rsid w:val="00024959"/>
    <w:rsid w:val="00025B8C"/>
    <w:rsid w:val="00040B2B"/>
    <w:rsid w:val="00050F6F"/>
    <w:rsid w:val="00061370"/>
    <w:rsid w:val="0007211F"/>
    <w:rsid w:val="000A1D49"/>
    <w:rsid w:val="000B43E3"/>
    <w:rsid w:val="000C1C76"/>
    <w:rsid w:val="000C3CCE"/>
    <w:rsid w:val="000D1BBF"/>
    <w:rsid w:val="000D1C67"/>
    <w:rsid w:val="000D269F"/>
    <w:rsid w:val="00106151"/>
    <w:rsid w:val="00110791"/>
    <w:rsid w:val="001116DD"/>
    <w:rsid w:val="00112B77"/>
    <w:rsid w:val="00131A85"/>
    <w:rsid w:val="001342FA"/>
    <w:rsid w:val="00134E82"/>
    <w:rsid w:val="00140C05"/>
    <w:rsid w:val="001507E7"/>
    <w:rsid w:val="00152849"/>
    <w:rsid w:val="00152BE9"/>
    <w:rsid w:val="00153DEB"/>
    <w:rsid w:val="001570D4"/>
    <w:rsid w:val="0015728A"/>
    <w:rsid w:val="001610A4"/>
    <w:rsid w:val="00163382"/>
    <w:rsid w:val="00163A08"/>
    <w:rsid w:val="001742E6"/>
    <w:rsid w:val="00174CC9"/>
    <w:rsid w:val="0018073E"/>
    <w:rsid w:val="0018367F"/>
    <w:rsid w:val="001965F1"/>
    <w:rsid w:val="001D337C"/>
    <w:rsid w:val="001F04D3"/>
    <w:rsid w:val="001F1EA9"/>
    <w:rsid w:val="001F64A5"/>
    <w:rsid w:val="00200D08"/>
    <w:rsid w:val="002306DB"/>
    <w:rsid w:val="002319B0"/>
    <w:rsid w:val="00235DCB"/>
    <w:rsid w:val="00240F51"/>
    <w:rsid w:val="002444CC"/>
    <w:rsid w:val="00244C94"/>
    <w:rsid w:val="00254360"/>
    <w:rsid w:val="00257463"/>
    <w:rsid w:val="00262695"/>
    <w:rsid w:val="002669AB"/>
    <w:rsid w:val="002715B1"/>
    <w:rsid w:val="00271716"/>
    <w:rsid w:val="002749A1"/>
    <w:rsid w:val="0027770C"/>
    <w:rsid w:val="00277A92"/>
    <w:rsid w:val="0028137D"/>
    <w:rsid w:val="0028599D"/>
    <w:rsid w:val="002A26F9"/>
    <w:rsid w:val="002A66A4"/>
    <w:rsid w:val="002C250E"/>
    <w:rsid w:val="002C63D2"/>
    <w:rsid w:val="002D6AD3"/>
    <w:rsid w:val="002D7A03"/>
    <w:rsid w:val="002F6B7F"/>
    <w:rsid w:val="00307543"/>
    <w:rsid w:val="00314C52"/>
    <w:rsid w:val="00327375"/>
    <w:rsid w:val="003339E0"/>
    <w:rsid w:val="00350C80"/>
    <w:rsid w:val="00354B89"/>
    <w:rsid w:val="0036459E"/>
    <w:rsid w:val="003740C0"/>
    <w:rsid w:val="003902F9"/>
    <w:rsid w:val="00394FBD"/>
    <w:rsid w:val="003A1971"/>
    <w:rsid w:val="003A481D"/>
    <w:rsid w:val="003A5730"/>
    <w:rsid w:val="003C3FF9"/>
    <w:rsid w:val="003C53BF"/>
    <w:rsid w:val="003D5F26"/>
    <w:rsid w:val="003D69F9"/>
    <w:rsid w:val="003E3DF6"/>
    <w:rsid w:val="003E427C"/>
    <w:rsid w:val="003F41B9"/>
    <w:rsid w:val="003F4ABE"/>
    <w:rsid w:val="003F7136"/>
    <w:rsid w:val="004063A4"/>
    <w:rsid w:val="004233E2"/>
    <w:rsid w:val="00430079"/>
    <w:rsid w:val="00454FA1"/>
    <w:rsid w:val="004644CD"/>
    <w:rsid w:val="00473EC3"/>
    <w:rsid w:val="004A5024"/>
    <w:rsid w:val="004E0ABD"/>
    <w:rsid w:val="004E6994"/>
    <w:rsid w:val="004F4FC1"/>
    <w:rsid w:val="004F74C5"/>
    <w:rsid w:val="0052039A"/>
    <w:rsid w:val="005244B2"/>
    <w:rsid w:val="00542AA5"/>
    <w:rsid w:val="00542F7B"/>
    <w:rsid w:val="005431C5"/>
    <w:rsid w:val="005465A9"/>
    <w:rsid w:val="00552B4D"/>
    <w:rsid w:val="00553E73"/>
    <w:rsid w:val="00557994"/>
    <w:rsid w:val="005665B1"/>
    <w:rsid w:val="0057388C"/>
    <w:rsid w:val="0058398A"/>
    <w:rsid w:val="005E2BED"/>
    <w:rsid w:val="005E7B9C"/>
    <w:rsid w:val="005F2FA4"/>
    <w:rsid w:val="005F56AD"/>
    <w:rsid w:val="005F7E3E"/>
    <w:rsid w:val="0063431B"/>
    <w:rsid w:val="00636A99"/>
    <w:rsid w:val="00652443"/>
    <w:rsid w:val="0065459F"/>
    <w:rsid w:val="00660626"/>
    <w:rsid w:val="00660823"/>
    <w:rsid w:val="00676E2B"/>
    <w:rsid w:val="00697BDD"/>
    <w:rsid w:val="006C1EB6"/>
    <w:rsid w:val="006C4B98"/>
    <w:rsid w:val="006E2159"/>
    <w:rsid w:val="006F3D82"/>
    <w:rsid w:val="006F54F6"/>
    <w:rsid w:val="00701A07"/>
    <w:rsid w:val="007207CB"/>
    <w:rsid w:val="007207DB"/>
    <w:rsid w:val="00721D24"/>
    <w:rsid w:val="007222AC"/>
    <w:rsid w:val="007261A9"/>
    <w:rsid w:val="00730DBB"/>
    <w:rsid w:val="007447F6"/>
    <w:rsid w:val="00760191"/>
    <w:rsid w:val="007626BD"/>
    <w:rsid w:val="00762DF0"/>
    <w:rsid w:val="00764A15"/>
    <w:rsid w:val="00766D99"/>
    <w:rsid w:val="007826C6"/>
    <w:rsid w:val="00784774"/>
    <w:rsid w:val="007859F2"/>
    <w:rsid w:val="00786EA9"/>
    <w:rsid w:val="007A4B9E"/>
    <w:rsid w:val="007B0C32"/>
    <w:rsid w:val="007B64F3"/>
    <w:rsid w:val="007C139B"/>
    <w:rsid w:val="007C269E"/>
    <w:rsid w:val="007C419C"/>
    <w:rsid w:val="007C6EA1"/>
    <w:rsid w:val="007D5F87"/>
    <w:rsid w:val="007E075B"/>
    <w:rsid w:val="00801C9E"/>
    <w:rsid w:val="0081239A"/>
    <w:rsid w:val="00814761"/>
    <w:rsid w:val="00815233"/>
    <w:rsid w:val="00821E09"/>
    <w:rsid w:val="0082535E"/>
    <w:rsid w:val="008418D2"/>
    <w:rsid w:val="008454B9"/>
    <w:rsid w:val="008477E3"/>
    <w:rsid w:val="0086005E"/>
    <w:rsid w:val="008604F7"/>
    <w:rsid w:val="00863E4D"/>
    <w:rsid w:val="00882E73"/>
    <w:rsid w:val="00885A74"/>
    <w:rsid w:val="008907BE"/>
    <w:rsid w:val="00891991"/>
    <w:rsid w:val="00894D09"/>
    <w:rsid w:val="00896D0F"/>
    <w:rsid w:val="00897512"/>
    <w:rsid w:val="008D132B"/>
    <w:rsid w:val="008E35CC"/>
    <w:rsid w:val="00902548"/>
    <w:rsid w:val="00902756"/>
    <w:rsid w:val="00907935"/>
    <w:rsid w:val="0091180D"/>
    <w:rsid w:val="009153B2"/>
    <w:rsid w:val="00915AD2"/>
    <w:rsid w:val="00930B26"/>
    <w:rsid w:val="009451C5"/>
    <w:rsid w:val="00963545"/>
    <w:rsid w:val="0096776E"/>
    <w:rsid w:val="00980CE9"/>
    <w:rsid w:val="009C075B"/>
    <w:rsid w:val="009D0905"/>
    <w:rsid w:val="009D0E46"/>
    <w:rsid w:val="009D6A4D"/>
    <w:rsid w:val="009E1B71"/>
    <w:rsid w:val="009F4780"/>
    <w:rsid w:val="009F5023"/>
    <w:rsid w:val="009F72F9"/>
    <w:rsid w:val="00A10CF0"/>
    <w:rsid w:val="00A11D27"/>
    <w:rsid w:val="00A12E9B"/>
    <w:rsid w:val="00A2349D"/>
    <w:rsid w:val="00A43522"/>
    <w:rsid w:val="00A456B9"/>
    <w:rsid w:val="00A46F04"/>
    <w:rsid w:val="00A57978"/>
    <w:rsid w:val="00A62837"/>
    <w:rsid w:val="00A6605A"/>
    <w:rsid w:val="00AB12A4"/>
    <w:rsid w:val="00AB2AA7"/>
    <w:rsid w:val="00AB6353"/>
    <w:rsid w:val="00AD1692"/>
    <w:rsid w:val="00AD2E3C"/>
    <w:rsid w:val="00AD3378"/>
    <w:rsid w:val="00AD3EDC"/>
    <w:rsid w:val="00AE0094"/>
    <w:rsid w:val="00AF60BF"/>
    <w:rsid w:val="00B04069"/>
    <w:rsid w:val="00B04E13"/>
    <w:rsid w:val="00B13BE1"/>
    <w:rsid w:val="00B22E2A"/>
    <w:rsid w:val="00B24159"/>
    <w:rsid w:val="00B50C5C"/>
    <w:rsid w:val="00B64C33"/>
    <w:rsid w:val="00B75236"/>
    <w:rsid w:val="00B921FD"/>
    <w:rsid w:val="00B93B43"/>
    <w:rsid w:val="00B94FDE"/>
    <w:rsid w:val="00BB0324"/>
    <w:rsid w:val="00BB033A"/>
    <w:rsid w:val="00BB1353"/>
    <w:rsid w:val="00BB78EC"/>
    <w:rsid w:val="00BC2BA8"/>
    <w:rsid w:val="00BC4FE4"/>
    <w:rsid w:val="00BC504E"/>
    <w:rsid w:val="00BC679F"/>
    <w:rsid w:val="00BD6A1F"/>
    <w:rsid w:val="00BE572D"/>
    <w:rsid w:val="00BF4D30"/>
    <w:rsid w:val="00C07A69"/>
    <w:rsid w:val="00C1490B"/>
    <w:rsid w:val="00C21984"/>
    <w:rsid w:val="00C22FE6"/>
    <w:rsid w:val="00C25CA1"/>
    <w:rsid w:val="00C26AD1"/>
    <w:rsid w:val="00C330D2"/>
    <w:rsid w:val="00C34CF9"/>
    <w:rsid w:val="00C47565"/>
    <w:rsid w:val="00C66BD5"/>
    <w:rsid w:val="00C724F4"/>
    <w:rsid w:val="00C7635B"/>
    <w:rsid w:val="00C81D6E"/>
    <w:rsid w:val="00C82E5A"/>
    <w:rsid w:val="00C82E67"/>
    <w:rsid w:val="00C84EEC"/>
    <w:rsid w:val="00C966DB"/>
    <w:rsid w:val="00CA6816"/>
    <w:rsid w:val="00CB159D"/>
    <w:rsid w:val="00CB1B6B"/>
    <w:rsid w:val="00CC28B9"/>
    <w:rsid w:val="00CC422F"/>
    <w:rsid w:val="00CD0CBE"/>
    <w:rsid w:val="00CD7CCA"/>
    <w:rsid w:val="00CD7E81"/>
    <w:rsid w:val="00CE6A54"/>
    <w:rsid w:val="00CF0D1A"/>
    <w:rsid w:val="00CF6DB1"/>
    <w:rsid w:val="00D03A21"/>
    <w:rsid w:val="00D0653E"/>
    <w:rsid w:val="00D119B0"/>
    <w:rsid w:val="00D15557"/>
    <w:rsid w:val="00D272B2"/>
    <w:rsid w:val="00D37FEA"/>
    <w:rsid w:val="00D50605"/>
    <w:rsid w:val="00D54EAA"/>
    <w:rsid w:val="00D66688"/>
    <w:rsid w:val="00D67CF8"/>
    <w:rsid w:val="00D84BD2"/>
    <w:rsid w:val="00D851CE"/>
    <w:rsid w:val="00D87864"/>
    <w:rsid w:val="00D92E02"/>
    <w:rsid w:val="00D94596"/>
    <w:rsid w:val="00D96812"/>
    <w:rsid w:val="00DA0C74"/>
    <w:rsid w:val="00DA5017"/>
    <w:rsid w:val="00DB3BBA"/>
    <w:rsid w:val="00DC1E3F"/>
    <w:rsid w:val="00DC518E"/>
    <w:rsid w:val="00DC644B"/>
    <w:rsid w:val="00DC6DF8"/>
    <w:rsid w:val="00DE2A99"/>
    <w:rsid w:val="00DF0A25"/>
    <w:rsid w:val="00DF0C72"/>
    <w:rsid w:val="00DF210A"/>
    <w:rsid w:val="00DF4252"/>
    <w:rsid w:val="00DF50C1"/>
    <w:rsid w:val="00DF641A"/>
    <w:rsid w:val="00E41DF9"/>
    <w:rsid w:val="00E443F0"/>
    <w:rsid w:val="00E500CE"/>
    <w:rsid w:val="00E5326B"/>
    <w:rsid w:val="00E61485"/>
    <w:rsid w:val="00E73A5E"/>
    <w:rsid w:val="00E847CD"/>
    <w:rsid w:val="00E95E8F"/>
    <w:rsid w:val="00EA0A31"/>
    <w:rsid w:val="00EA330E"/>
    <w:rsid w:val="00EB35F3"/>
    <w:rsid w:val="00EF63CA"/>
    <w:rsid w:val="00F32DE2"/>
    <w:rsid w:val="00F33F16"/>
    <w:rsid w:val="00F45573"/>
    <w:rsid w:val="00F53937"/>
    <w:rsid w:val="00F54AEB"/>
    <w:rsid w:val="00F55204"/>
    <w:rsid w:val="00F7147E"/>
    <w:rsid w:val="00F75028"/>
    <w:rsid w:val="00F81EE2"/>
    <w:rsid w:val="00F86A5D"/>
    <w:rsid w:val="00F96BB0"/>
    <w:rsid w:val="00FA3BE3"/>
    <w:rsid w:val="00FB38C7"/>
    <w:rsid w:val="00FB4FEB"/>
    <w:rsid w:val="00FB753F"/>
    <w:rsid w:val="00FC038C"/>
    <w:rsid w:val="00FC777B"/>
    <w:rsid w:val="00FD5AFB"/>
    <w:rsid w:val="00FE377D"/>
    <w:rsid w:val="00FE7664"/>
    <w:rsid w:val="00FF3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FB0B51"/>
  <w15:docId w15:val="{9D52E3A8-75DB-470D-A703-F1F518CA1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1D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67C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67CF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3</Words>
  <Characters>178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MeChelle Vallett</cp:lastModifiedBy>
  <cp:revision>2</cp:revision>
  <dcterms:created xsi:type="dcterms:W3CDTF">2017-01-23T13:46:00Z</dcterms:created>
  <dcterms:modified xsi:type="dcterms:W3CDTF">2017-01-23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